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7238" w:rsidRDefault="002E1523" w:rsidP="002E1523">
      <w:pPr>
        <w:jc w:val="center"/>
      </w:pPr>
      <w:r>
        <w:t>Sorozatok</w:t>
      </w:r>
    </w:p>
    <w:p w:rsidR="002E1523" w:rsidRDefault="002E1523" w:rsidP="002E1523">
      <w:pPr>
        <w:jc w:val="center"/>
      </w:pPr>
      <w:r>
        <w:t>8</w:t>
      </w:r>
      <w:proofErr w:type="gramStart"/>
      <w:r>
        <w:t>.osztály</w:t>
      </w:r>
      <w:proofErr w:type="gramEnd"/>
    </w:p>
    <w:p w:rsidR="002E1523" w:rsidRDefault="005B0AB0" w:rsidP="002E1523">
      <w:pPr>
        <w:jc w:val="center"/>
      </w:pPr>
      <w:r>
        <w:t>C</w:t>
      </w:r>
    </w:p>
    <w:p w:rsidR="004334BD" w:rsidRDefault="004334BD" w:rsidP="004334BD">
      <w:r>
        <w:t>1. Magyarázd meg a következő fogalmakat!</w:t>
      </w:r>
    </w:p>
    <w:p w:rsidR="004334BD" w:rsidRDefault="004334BD" w:rsidP="004334BD">
      <w:r>
        <w:t>Sorozat:</w:t>
      </w:r>
    </w:p>
    <w:p w:rsidR="004334BD" w:rsidRDefault="004334BD" w:rsidP="004334BD"/>
    <w:p w:rsidR="004334BD" w:rsidRDefault="004334BD" w:rsidP="004334BD">
      <w:r>
        <w:t>Számtani sorozat:</w:t>
      </w:r>
    </w:p>
    <w:p w:rsidR="004334BD" w:rsidRDefault="004334BD" w:rsidP="004334BD"/>
    <w:p w:rsidR="004334BD" w:rsidRDefault="004334BD" w:rsidP="004334BD">
      <w:pPr>
        <w:sectPr w:rsidR="004334BD" w:rsidSect="004C7238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4334BD" w:rsidRDefault="004334BD" w:rsidP="004334BD">
      <w:pPr>
        <w:rPr>
          <w:rFonts w:cstheme="minorHAnsi"/>
        </w:rPr>
      </w:pPr>
      <w:r>
        <w:lastRenderedPageBreak/>
        <w:t>a</w:t>
      </w:r>
      <w:r>
        <w:rPr>
          <w:rFonts w:cstheme="minorHAnsi"/>
          <w:vertAlign w:val="subscript"/>
        </w:rPr>
        <w:t>n</w:t>
      </w:r>
      <w:r>
        <w:rPr>
          <w:rFonts w:cstheme="minorHAnsi"/>
        </w:rPr>
        <w:t>=</w:t>
      </w:r>
    </w:p>
    <w:p w:rsidR="004334BD" w:rsidRDefault="004334BD" w:rsidP="004334BD">
      <w:pPr>
        <w:rPr>
          <w:rFonts w:cstheme="minorHAnsi"/>
        </w:rPr>
      </w:pPr>
      <w:proofErr w:type="spellStart"/>
      <w:r>
        <w:rPr>
          <w:rFonts w:cstheme="minorHAnsi"/>
        </w:rPr>
        <w:lastRenderedPageBreak/>
        <w:t>S</w:t>
      </w:r>
      <w:r>
        <w:rPr>
          <w:rFonts w:cstheme="minorHAnsi"/>
          <w:vertAlign w:val="subscript"/>
        </w:rPr>
        <w:t>n</w:t>
      </w:r>
      <w:proofErr w:type="spellEnd"/>
      <w:r>
        <w:rPr>
          <w:rFonts w:cstheme="minorHAnsi"/>
        </w:rPr>
        <w:t>=</w:t>
      </w:r>
    </w:p>
    <w:p w:rsidR="004334BD" w:rsidRDefault="004334BD" w:rsidP="004334BD">
      <w:pPr>
        <w:rPr>
          <w:rFonts w:cstheme="minorHAnsi"/>
        </w:rPr>
        <w:sectPr w:rsidR="004334BD" w:rsidSect="004334BD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</w:p>
    <w:p w:rsidR="004334BD" w:rsidRDefault="004334BD" w:rsidP="004334BD">
      <w:pPr>
        <w:rPr>
          <w:rFonts w:cstheme="minorHAnsi"/>
        </w:rPr>
      </w:pPr>
      <w:r>
        <w:rPr>
          <w:rFonts w:cstheme="minorHAnsi"/>
        </w:rPr>
        <w:lastRenderedPageBreak/>
        <w:t>Mértani sorozat:</w:t>
      </w:r>
    </w:p>
    <w:p w:rsidR="004334BD" w:rsidRDefault="004334BD" w:rsidP="004334BD">
      <w:pPr>
        <w:rPr>
          <w:rFonts w:cstheme="minorHAnsi"/>
        </w:rPr>
      </w:pPr>
    </w:p>
    <w:p w:rsidR="004334BD" w:rsidRDefault="004334BD" w:rsidP="004334BD">
      <w:pPr>
        <w:rPr>
          <w:rFonts w:cstheme="minorHAnsi"/>
        </w:rPr>
      </w:pPr>
      <w:r>
        <w:t>a</w:t>
      </w:r>
      <w:r>
        <w:rPr>
          <w:rFonts w:cstheme="minorHAnsi"/>
          <w:vertAlign w:val="subscript"/>
        </w:rPr>
        <w:t>n</w:t>
      </w:r>
      <w:r>
        <w:rPr>
          <w:rFonts w:cstheme="minorHAnsi"/>
        </w:rPr>
        <w:t>=</w:t>
      </w:r>
    </w:p>
    <w:p w:rsidR="004334BD" w:rsidRDefault="004334BD" w:rsidP="004334BD">
      <w:pPr>
        <w:rPr>
          <w:rFonts w:cstheme="minorHAnsi"/>
        </w:rPr>
      </w:pPr>
    </w:p>
    <w:p w:rsidR="004334BD" w:rsidRDefault="004334BD" w:rsidP="004334BD">
      <w:pPr>
        <w:rPr>
          <w:rFonts w:cstheme="minorHAnsi"/>
        </w:rPr>
      </w:pPr>
      <w:proofErr w:type="spellStart"/>
      <w:r>
        <w:rPr>
          <w:rFonts w:cstheme="minorHAnsi"/>
        </w:rPr>
        <w:t>S</w:t>
      </w:r>
      <w:r>
        <w:rPr>
          <w:rFonts w:cstheme="minorHAnsi"/>
          <w:vertAlign w:val="subscript"/>
        </w:rPr>
        <w:t>n</w:t>
      </w:r>
      <w:proofErr w:type="spellEnd"/>
      <w:r>
        <w:rPr>
          <w:rFonts w:cstheme="minorHAnsi"/>
        </w:rPr>
        <w:t>=</w:t>
      </w:r>
    </w:p>
    <w:p w:rsidR="004334BD" w:rsidRDefault="004334BD" w:rsidP="004334BD">
      <w:pPr>
        <w:rPr>
          <w:rFonts w:cstheme="minorHAnsi"/>
        </w:rPr>
        <w:sectPr w:rsidR="004334BD" w:rsidSect="004334BD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</w:p>
    <w:p w:rsidR="004334BD" w:rsidRDefault="004334BD" w:rsidP="004334BD">
      <w:pPr>
        <w:jc w:val="right"/>
        <w:rPr>
          <w:rFonts w:cstheme="minorHAnsi"/>
        </w:rPr>
      </w:pPr>
      <w:r>
        <w:rPr>
          <w:rFonts w:cstheme="minorHAnsi"/>
        </w:rPr>
        <w:lastRenderedPageBreak/>
        <w:t>/7 pont</w:t>
      </w:r>
    </w:p>
    <w:p w:rsidR="004334BD" w:rsidRPr="004334BD" w:rsidRDefault="004334BD" w:rsidP="004334BD">
      <w:pPr>
        <w:jc w:val="right"/>
        <w:rPr>
          <w:rFonts w:cstheme="minorHAnsi"/>
        </w:rPr>
      </w:pPr>
    </w:p>
    <w:p w:rsidR="002E1523" w:rsidRDefault="004334BD" w:rsidP="004334BD">
      <w:r>
        <w:t xml:space="preserve">2. </w:t>
      </w:r>
      <w:r w:rsidR="002E1523">
        <w:t>Számítsd ki a következő számtani sorozatok hiányzó elemeit!</w:t>
      </w:r>
    </w:p>
    <w:p w:rsidR="002E1523" w:rsidRDefault="002E1523" w:rsidP="002E1523">
      <w:pPr>
        <w:pStyle w:val="Listaszerbekezds"/>
      </w:pPr>
    </w:p>
    <w:p w:rsidR="002E1523" w:rsidRDefault="005B0AB0" w:rsidP="002E1523">
      <w:pPr>
        <w:pStyle w:val="Listaszerbekezds"/>
      </w:pPr>
      <w:r>
        <w:t xml:space="preserve">3; </w:t>
      </w:r>
      <w:r>
        <w:tab/>
        <w:t>5;</w:t>
      </w:r>
      <w:r>
        <w:tab/>
        <w:t>7</w:t>
      </w:r>
      <w:r w:rsidR="002E1523">
        <w:t>;</w:t>
      </w:r>
      <w:r w:rsidR="002E1523">
        <w:tab/>
        <w:t>….</w:t>
      </w:r>
      <w:r w:rsidR="002E1523">
        <w:tab/>
      </w:r>
      <w:r w:rsidR="002E1523">
        <w:tab/>
      </w:r>
      <w:r w:rsidR="002E1523" w:rsidRPr="002E1523">
        <w:rPr>
          <w:position w:val="-12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pt;height:18.15pt" o:ole="">
            <v:imagedata r:id="rId6" o:title=""/>
          </v:shape>
          <o:OLEObject Type="Embed" ProgID="Equation.DSMT4" ShapeID="_x0000_i1025" DrawAspect="Content" ObjectID="_1456428644" r:id="rId7"/>
        </w:object>
      </w:r>
      <w:r w:rsidR="002E1523">
        <w:t>=</w:t>
      </w:r>
    </w:p>
    <w:p w:rsidR="002E1523" w:rsidRDefault="005B0AB0" w:rsidP="002E1523">
      <w:pPr>
        <w:pStyle w:val="Listaszerbekezds"/>
      </w:pPr>
      <w:r>
        <w:t>4;</w:t>
      </w:r>
      <w:r>
        <w:tab/>
        <w:t xml:space="preserve">7; </w:t>
      </w:r>
      <w:r>
        <w:tab/>
        <w:t>10</w:t>
      </w:r>
      <w:r w:rsidR="002E1523">
        <w:t>;</w:t>
      </w:r>
      <w:r w:rsidR="002E1523">
        <w:tab/>
        <w:t>…..</w:t>
      </w:r>
      <w:r w:rsidR="002E1523">
        <w:tab/>
      </w:r>
      <w:r w:rsidR="002E1523">
        <w:tab/>
      </w:r>
      <w:r w:rsidR="002E1523" w:rsidRPr="002E1523">
        <w:rPr>
          <w:position w:val="-26"/>
        </w:rPr>
        <w:object w:dxaOrig="340" w:dyaOrig="639">
          <v:shape id="_x0000_i1026" type="#_x0000_t75" style="width:16.9pt;height:31.95pt" o:ole="">
            <v:imagedata r:id="rId8" o:title=""/>
          </v:shape>
          <o:OLEObject Type="Embed" ProgID="Equation.DSMT4" ShapeID="_x0000_i1026" DrawAspect="Content" ObjectID="_1456428645" r:id="rId9"/>
        </w:object>
      </w:r>
      <w:r w:rsidR="002E1523">
        <w:t>=</w:t>
      </w:r>
    </w:p>
    <w:p w:rsidR="002E1523" w:rsidRDefault="005B0AB0" w:rsidP="004334BD">
      <w:pPr>
        <w:pStyle w:val="Listaszerbekezds"/>
      </w:pPr>
      <w:r>
        <w:t>5;</w:t>
      </w:r>
      <w:r>
        <w:tab/>
        <w:t>3</w:t>
      </w:r>
      <w:r w:rsidR="00D465D3">
        <w:t>;</w:t>
      </w:r>
      <w:r w:rsidR="00D465D3">
        <w:tab/>
        <w:t>1</w:t>
      </w:r>
      <w:r w:rsidR="002E1523">
        <w:t>;</w:t>
      </w:r>
      <w:r w:rsidR="002E1523">
        <w:tab/>
        <w:t>…..</w:t>
      </w:r>
      <w:r w:rsidR="002E1523">
        <w:tab/>
      </w:r>
      <w:r w:rsidR="002E1523">
        <w:tab/>
      </w:r>
      <w:r w:rsidR="002E1523" w:rsidRPr="002E1523">
        <w:rPr>
          <w:position w:val="-12"/>
        </w:rPr>
        <w:object w:dxaOrig="260" w:dyaOrig="360">
          <v:shape id="_x0000_i1027" type="#_x0000_t75" style="width:13.15pt;height:18.15pt" o:ole="">
            <v:imagedata r:id="rId10" o:title=""/>
          </v:shape>
          <o:OLEObject Type="Embed" ProgID="Equation.DSMT4" ShapeID="_x0000_i1027" DrawAspect="Content" ObjectID="_1456428646" r:id="rId11"/>
        </w:object>
      </w:r>
      <w:r w:rsidR="002E1523">
        <w:t>=</w:t>
      </w:r>
    </w:p>
    <w:p w:rsidR="004334BD" w:rsidRDefault="004334BD" w:rsidP="004334BD">
      <w:pPr>
        <w:jc w:val="right"/>
      </w:pPr>
      <w:r>
        <w:t>/14 pont</w:t>
      </w:r>
    </w:p>
    <w:p w:rsidR="002E1523" w:rsidRDefault="005B0AB0" w:rsidP="002E1523">
      <w:pPr>
        <w:pStyle w:val="Listaszerbekezds"/>
        <w:numPr>
          <w:ilvl w:val="0"/>
          <w:numId w:val="1"/>
        </w:numPr>
      </w:pPr>
      <w:r>
        <w:t>Menyi az első 4</w:t>
      </w:r>
      <w:r w:rsidR="002E1523">
        <w:t>0 pozitív</w:t>
      </w:r>
      <w:r w:rsidR="00814007">
        <w:t xml:space="preserve"> páratlan</w:t>
      </w:r>
      <w:r w:rsidR="002E1523">
        <w:t xml:space="preserve"> egész szám összege?</w:t>
      </w:r>
    </w:p>
    <w:p w:rsidR="002E1523" w:rsidRDefault="002E1523" w:rsidP="002E1523"/>
    <w:p w:rsidR="002E1523" w:rsidRDefault="002E1523" w:rsidP="002E1523"/>
    <w:p w:rsidR="002E1523" w:rsidRDefault="004334BD" w:rsidP="004334BD">
      <w:pPr>
        <w:jc w:val="right"/>
      </w:pPr>
      <w:r>
        <w:t>/ 5pont</w:t>
      </w:r>
    </w:p>
    <w:p w:rsidR="002E1523" w:rsidRDefault="005B0AB0" w:rsidP="002E1523">
      <w:pPr>
        <w:pStyle w:val="Listaszerbekezds"/>
        <w:numPr>
          <w:ilvl w:val="0"/>
          <w:numId w:val="1"/>
        </w:numPr>
      </w:pPr>
      <w:r>
        <w:t>Egy számtani sorozat első elem 9</w:t>
      </w:r>
      <w:r w:rsidR="00814007">
        <w:t>, a differenciája 3. Eleme-e a sorozatnak a 442</w:t>
      </w:r>
      <w:r w:rsidR="002E1523">
        <w:t xml:space="preserve"> és a 921?</w:t>
      </w:r>
    </w:p>
    <w:p w:rsidR="002E1523" w:rsidRDefault="002E1523" w:rsidP="002E1523"/>
    <w:p w:rsidR="002E1523" w:rsidRDefault="002E1523" w:rsidP="002E1523"/>
    <w:p w:rsidR="002E1523" w:rsidRDefault="004334BD" w:rsidP="004334BD">
      <w:pPr>
        <w:jc w:val="right"/>
      </w:pPr>
      <w:r>
        <w:t>/ 5 pont</w:t>
      </w:r>
    </w:p>
    <w:p w:rsidR="002E1523" w:rsidRDefault="002E1523" w:rsidP="002E1523">
      <w:pPr>
        <w:pStyle w:val="Listaszerbekezds"/>
        <w:numPr>
          <w:ilvl w:val="0"/>
          <w:numId w:val="1"/>
        </w:numPr>
      </w:pPr>
      <w:r>
        <w:lastRenderedPageBreak/>
        <w:t>Számítsd ki a következő mértani sorozat hiányzó elemeit!</w:t>
      </w:r>
    </w:p>
    <w:p w:rsidR="002E1523" w:rsidRDefault="002E1523" w:rsidP="002E1523">
      <w:pPr>
        <w:pStyle w:val="Listaszerbekezds"/>
      </w:pPr>
    </w:p>
    <w:p w:rsidR="002E1523" w:rsidRDefault="005B0AB0" w:rsidP="002E1523">
      <w:pPr>
        <w:pStyle w:val="Listaszerbekezds"/>
      </w:pPr>
      <w:r>
        <w:t>3;</w:t>
      </w:r>
      <w:r>
        <w:tab/>
        <w:t xml:space="preserve">9; </w:t>
      </w:r>
      <w:r>
        <w:tab/>
        <w:t>27</w:t>
      </w:r>
      <w:r w:rsidR="002E1523">
        <w:t xml:space="preserve">; </w:t>
      </w:r>
      <w:r w:rsidR="002E1523">
        <w:tab/>
      </w:r>
      <w:r w:rsidR="002E1523">
        <w:tab/>
      </w:r>
      <w:r w:rsidR="002E1523" w:rsidRPr="002E1523">
        <w:rPr>
          <w:position w:val="-12"/>
        </w:rPr>
        <w:object w:dxaOrig="260" w:dyaOrig="360">
          <v:shape id="_x0000_i1028" type="#_x0000_t75" style="width:13.15pt;height:18.15pt" o:ole="">
            <v:imagedata r:id="rId12" o:title=""/>
          </v:shape>
          <o:OLEObject Type="Embed" ProgID="Equation.DSMT4" ShapeID="_x0000_i1028" DrawAspect="Content" ObjectID="_1456428647" r:id="rId13"/>
        </w:object>
      </w:r>
      <w:r w:rsidR="002E1523">
        <w:t>=</w:t>
      </w:r>
    </w:p>
    <w:p w:rsidR="002E1523" w:rsidRDefault="005B0AB0" w:rsidP="002E1523">
      <w:pPr>
        <w:pStyle w:val="Listaszerbekezds"/>
      </w:pPr>
      <w:r>
        <w:t>1;</w:t>
      </w:r>
      <w:r>
        <w:tab/>
        <w:t>2;</w:t>
      </w:r>
      <w:r>
        <w:tab/>
        <w:t>4</w:t>
      </w:r>
      <w:r w:rsidR="002E1523">
        <w:t>;</w:t>
      </w:r>
      <w:r w:rsidR="002E1523">
        <w:tab/>
      </w:r>
      <w:r w:rsidR="002E1523">
        <w:tab/>
      </w:r>
      <w:r w:rsidR="002E1523" w:rsidRPr="002E1523">
        <w:rPr>
          <w:position w:val="-12"/>
        </w:rPr>
        <w:object w:dxaOrig="260" w:dyaOrig="360">
          <v:shape id="_x0000_i1029" type="#_x0000_t75" style="width:13.15pt;height:18.15pt" o:ole="">
            <v:imagedata r:id="rId14" o:title=""/>
          </v:shape>
          <o:OLEObject Type="Embed" ProgID="Equation.DSMT4" ShapeID="_x0000_i1029" DrawAspect="Content" ObjectID="_1456428648" r:id="rId15"/>
        </w:object>
      </w:r>
      <w:r w:rsidR="002E1523">
        <w:t>=</w:t>
      </w:r>
    </w:p>
    <w:p w:rsidR="002E1523" w:rsidRDefault="005B0AB0" w:rsidP="002E1523">
      <w:pPr>
        <w:pStyle w:val="Listaszerbekezds"/>
      </w:pPr>
      <w:r>
        <w:t>7;</w:t>
      </w:r>
      <w:r>
        <w:tab/>
      </w:r>
      <w:proofErr w:type="spellStart"/>
      <w:r>
        <w:t>7</w:t>
      </w:r>
      <w:proofErr w:type="spellEnd"/>
      <w:r>
        <w:t>;</w:t>
      </w:r>
      <w:r>
        <w:tab/>
      </w:r>
      <w:proofErr w:type="spellStart"/>
      <w:r>
        <w:t>7</w:t>
      </w:r>
      <w:proofErr w:type="spellEnd"/>
      <w:r w:rsidR="002E1523">
        <w:t>;</w:t>
      </w:r>
      <w:r w:rsidR="002E1523">
        <w:tab/>
      </w:r>
      <w:r w:rsidR="002E1523">
        <w:tab/>
      </w:r>
      <w:r w:rsidR="002E1523" w:rsidRPr="002E1523">
        <w:rPr>
          <w:position w:val="-12"/>
        </w:rPr>
        <w:object w:dxaOrig="300" w:dyaOrig="360">
          <v:shape id="_x0000_i1030" type="#_x0000_t75" style="width:15.05pt;height:18.15pt" o:ole="">
            <v:imagedata r:id="rId16" o:title=""/>
          </v:shape>
          <o:OLEObject Type="Embed" ProgID="Equation.DSMT4" ShapeID="_x0000_i1030" DrawAspect="Content" ObjectID="_1456428649" r:id="rId17"/>
        </w:object>
      </w:r>
      <w:r w:rsidR="002E1523">
        <w:t>=</w:t>
      </w:r>
    </w:p>
    <w:p w:rsidR="002E1523" w:rsidRDefault="002E1523" w:rsidP="002E1523"/>
    <w:p w:rsidR="004334BD" w:rsidRDefault="004334BD" w:rsidP="004334BD">
      <w:pPr>
        <w:jc w:val="right"/>
      </w:pPr>
      <w:r>
        <w:t>/ 12 pont</w:t>
      </w:r>
    </w:p>
    <w:p w:rsidR="002E1523" w:rsidRDefault="005B0AB0" w:rsidP="002E1523">
      <w:pPr>
        <w:pStyle w:val="Listaszerbekezds"/>
        <w:numPr>
          <w:ilvl w:val="0"/>
          <w:numId w:val="1"/>
        </w:numPr>
      </w:pPr>
      <w:r>
        <w:t>Egy bankba elhelyezett 3</w:t>
      </w:r>
      <w:r w:rsidR="00814007">
        <w:t xml:space="preserve">0000 Ft, mennyit ér 4 év múlva, ha a kamat 10 </w:t>
      </w:r>
      <w:r w:rsidR="002E1523">
        <w:t>%?</w:t>
      </w:r>
    </w:p>
    <w:p w:rsidR="004334BD" w:rsidRDefault="004334BD" w:rsidP="004334BD">
      <w:pPr>
        <w:ind w:left="360"/>
      </w:pPr>
      <w:bookmarkStart w:id="0" w:name="_GoBack"/>
      <w:bookmarkEnd w:id="0"/>
    </w:p>
    <w:p w:rsidR="004334BD" w:rsidRDefault="004334BD" w:rsidP="004334BD">
      <w:pPr>
        <w:ind w:left="360"/>
      </w:pPr>
    </w:p>
    <w:p w:rsidR="004334BD" w:rsidRDefault="004334BD" w:rsidP="004334BD">
      <w:pPr>
        <w:ind w:left="360"/>
      </w:pPr>
    </w:p>
    <w:p w:rsidR="004334BD" w:rsidRDefault="004334BD" w:rsidP="004334BD">
      <w:pPr>
        <w:ind w:left="360"/>
      </w:pPr>
    </w:p>
    <w:p w:rsidR="004334BD" w:rsidRDefault="004334BD" w:rsidP="004334BD">
      <w:pPr>
        <w:ind w:left="360"/>
      </w:pPr>
    </w:p>
    <w:p w:rsidR="004334BD" w:rsidRDefault="004334BD" w:rsidP="004334BD">
      <w:pPr>
        <w:ind w:left="360"/>
        <w:jc w:val="right"/>
      </w:pPr>
      <w:r>
        <w:t>/ 5 pont</w:t>
      </w:r>
    </w:p>
    <w:p w:rsidR="004334BD" w:rsidRDefault="004334BD" w:rsidP="004334BD">
      <w:pPr>
        <w:ind w:left="360"/>
        <w:jc w:val="right"/>
      </w:pPr>
    </w:p>
    <w:p w:rsidR="004334BD" w:rsidRDefault="004334BD" w:rsidP="004334BD">
      <w:pPr>
        <w:ind w:left="360"/>
      </w:pPr>
    </w:p>
    <w:p w:rsidR="004334BD" w:rsidRDefault="004334BD" w:rsidP="004334BD">
      <w:pPr>
        <w:ind w:left="360"/>
      </w:pPr>
    </w:p>
    <w:p w:rsidR="004334BD" w:rsidRDefault="004334BD" w:rsidP="004334BD">
      <w:pPr>
        <w:ind w:left="360"/>
      </w:pPr>
    </w:p>
    <w:p w:rsidR="004334BD" w:rsidRDefault="004334BD" w:rsidP="004334BD">
      <w:pPr>
        <w:ind w:left="360"/>
      </w:pPr>
    </w:p>
    <w:p w:rsidR="004334BD" w:rsidRDefault="004334BD" w:rsidP="004334BD">
      <w:pPr>
        <w:ind w:left="360"/>
      </w:pPr>
      <w:r>
        <w:t>Összesen</w:t>
      </w:r>
      <w:proofErr w:type="gramStart"/>
      <w:r>
        <w:t>: …</w:t>
      </w:r>
      <w:proofErr w:type="gramEnd"/>
      <w:r>
        <w:t>…………./ 48 pont</w:t>
      </w:r>
      <w:r>
        <w:tab/>
      </w:r>
      <w:r>
        <w:tab/>
        <w:t>jegy: ………….</w:t>
      </w:r>
    </w:p>
    <w:p w:rsidR="004334BD" w:rsidRDefault="004334BD" w:rsidP="004334BD">
      <w:pPr>
        <w:ind w:left="360"/>
      </w:pPr>
      <w:r>
        <w:t>48</w:t>
      </w:r>
      <w:r>
        <w:tab/>
        <w:t>-43</w:t>
      </w:r>
      <w:r>
        <w:tab/>
        <w:t>jeles</w:t>
      </w:r>
    </w:p>
    <w:p w:rsidR="004334BD" w:rsidRDefault="004334BD" w:rsidP="004334BD">
      <w:pPr>
        <w:ind w:left="360"/>
      </w:pPr>
      <w:r>
        <w:t>42 – 38</w:t>
      </w:r>
      <w:r>
        <w:tab/>
        <w:t>jó</w:t>
      </w:r>
    </w:p>
    <w:p w:rsidR="004334BD" w:rsidRDefault="004334BD" w:rsidP="004334BD">
      <w:pPr>
        <w:ind w:left="360"/>
      </w:pPr>
      <w:r>
        <w:t>37</w:t>
      </w:r>
      <w:r>
        <w:tab/>
        <w:t>-29</w:t>
      </w:r>
      <w:r>
        <w:tab/>
        <w:t>közepes</w:t>
      </w:r>
    </w:p>
    <w:p w:rsidR="004334BD" w:rsidRDefault="004334BD" w:rsidP="004334BD">
      <w:pPr>
        <w:ind w:left="360"/>
      </w:pPr>
      <w:r>
        <w:t>28</w:t>
      </w:r>
      <w:r>
        <w:tab/>
        <w:t>-24</w:t>
      </w:r>
      <w:r>
        <w:tab/>
        <w:t>elégséges</w:t>
      </w:r>
    </w:p>
    <w:p w:rsidR="004334BD" w:rsidRDefault="004334BD" w:rsidP="004334BD">
      <w:pPr>
        <w:ind w:left="360"/>
      </w:pPr>
      <w:r>
        <w:t>23</w:t>
      </w:r>
      <w:r>
        <w:tab/>
        <w:t>-</w:t>
      </w:r>
      <w:r>
        <w:tab/>
        <w:t>elégtelen</w:t>
      </w:r>
    </w:p>
    <w:p w:rsidR="004334BD" w:rsidRDefault="004334BD" w:rsidP="004334BD">
      <w:pPr>
        <w:ind w:left="360"/>
      </w:pPr>
    </w:p>
    <w:sectPr w:rsidR="004334BD" w:rsidSect="004334BD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215ADE"/>
    <w:multiLevelType w:val="hybridMultilevel"/>
    <w:tmpl w:val="F6D00C40"/>
    <w:lvl w:ilvl="0" w:tplc="040E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mailMerge>
    <w:mainDocumentType w:val="formLetters"/>
    <w:dataType w:val="textFile"/>
    <w:activeRecord w:val="-1"/>
  </w:mailMerge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1523"/>
    <w:rsid w:val="002E1523"/>
    <w:rsid w:val="004334BD"/>
    <w:rsid w:val="004C7238"/>
    <w:rsid w:val="005B0AB0"/>
    <w:rsid w:val="00814007"/>
    <w:rsid w:val="00814108"/>
    <w:rsid w:val="009E24DE"/>
    <w:rsid w:val="00D465D3"/>
    <w:rsid w:val="00E078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hu-HU" w:eastAsia="hu-H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">
    <w:name w:val="Normal"/>
    <w:qFormat/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styleId="Listaszerbekezds">
    <w:name w:val="List Paragraph"/>
    <w:basedOn w:val="Norml"/>
    <w:uiPriority w:val="34"/>
    <w:qFormat/>
    <w:rsid w:val="002E152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hu-HU" w:eastAsia="hu-H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">
    <w:name w:val="Normal"/>
    <w:qFormat/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styleId="Listaszerbekezds">
    <w:name w:val="List Paragraph"/>
    <w:basedOn w:val="Norml"/>
    <w:uiPriority w:val="34"/>
    <w:qFormat/>
    <w:rsid w:val="002E152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13</Words>
  <Characters>781</Characters>
  <Application>Microsoft Office Word</Application>
  <DocSecurity>0</DocSecurity>
  <Lines>6</Lines>
  <Paragraphs>1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i</dc:creator>
  <cp:lastModifiedBy>Peti</cp:lastModifiedBy>
  <cp:revision>2</cp:revision>
  <cp:lastPrinted>2014-03-15T21:28:00Z</cp:lastPrinted>
  <dcterms:created xsi:type="dcterms:W3CDTF">2014-03-15T21:44:00Z</dcterms:created>
  <dcterms:modified xsi:type="dcterms:W3CDTF">2014-03-15T21:44:00Z</dcterms:modified>
</cp:coreProperties>
</file>